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72" r:id="rId3"/>
    <p:sldId id="273" r:id="rId4"/>
    <p:sldId id="274" r:id="rId5"/>
    <p:sldId id="304" r:id="rId6"/>
    <p:sldId id="306" r:id="rId7"/>
    <p:sldId id="307" r:id="rId8"/>
    <p:sldId id="305" r:id="rId9"/>
    <p:sldId id="275" r:id="rId10"/>
    <p:sldId id="276" r:id="rId11"/>
    <p:sldId id="290" r:id="rId12"/>
    <p:sldId id="291" r:id="rId13"/>
    <p:sldId id="277" r:id="rId14"/>
    <p:sldId id="278" r:id="rId15"/>
    <p:sldId id="279" r:id="rId16"/>
    <p:sldId id="303" r:id="rId17"/>
    <p:sldId id="308" r:id="rId18"/>
    <p:sldId id="280" r:id="rId19"/>
    <p:sldId id="310" r:id="rId20"/>
    <p:sldId id="295" r:id="rId21"/>
    <p:sldId id="309" r:id="rId22"/>
    <p:sldId id="294" r:id="rId23"/>
    <p:sldId id="282" r:id="rId24"/>
    <p:sldId id="281" r:id="rId25"/>
    <p:sldId id="283" r:id="rId26"/>
    <p:sldId id="311" r:id="rId27"/>
    <p:sldId id="287" r:id="rId28"/>
    <p:sldId id="296" r:id="rId29"/>
    <p:sldId id="297" r:id="rId30"/>
    <p:sldId id="284" r:id="rId31"/>
    <p:sldId id="286" r:id="rId32"/>
    <p:sldId id="298" r:id="rId33"/>
    <p:sldId id="299" r:id="rId34"/>
    <p:sldId id="312" r:id="rId35"/>
    <p:sldId id="314" r:id="rId36"/>
    <p:sldId id="315" r:id="rId37"/>
    <p:sldId id="313" r:id="rId38"/>
    <p:sldId id="316" r:id="rId39"/>
  </p:sldIdLst>
  <p:sldSz cx="12192000" cy="6858000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0305" autoAdjust="0"/>
  </p:normalViewPr>
  <p:slideViewPr>
    <p:cSldViewPr snapToGrid="0">
      <p:cViewPr varScale="1">
        <p:scale>
          <a:sx n="67" d="100"/>
          <a:sy n="67" d="100"/>
        </p:scale>
        <p:origin x="85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1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59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5738" y="0"/>
            <a:ext cx="3055937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F13900-5DEA-441D-B70C-0E1337CB57B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559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5738" y="8842375"/>
            <a:ext cx="3055937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A77771-74AD-4D87-BE52-3D7E0F5C60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722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89F1E66C-81E0-4FA5-8443-31EF322D8712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33425" y="1163638"/>
            <a:ext cx="5586413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480004"/>
            <a:ext cx="5642610" cy="3665458"/>
          </a:xfrm>
          <a:prstGeom prst="rect">
            <a:avLst/>
          </a:prstGeom>
        </p:spPr>
        <p:txBody>
          <a:bodyPr vert="horz" lIns="93497" tIns="46749" rIns="93497" bIns="4674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E187E32B-E8AE-4518-A220-ACD7AA3FB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633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has to be considered</a:t>
            </a:r>
            <a:r>
              <a:rPr lang="en-US" baseline="0" dirty="0" smtClean="0"/>
              <a:t> the unit lengt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193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โดยสรุปคือ</a:t>
            </a:r>
            <a:r>
              <a:rPr lang="en-US" baseline="0" dirty="0" smtClean="0"/>
              <a:t> permitted frequency </a:t>
            </a:r>
            <a:r>
              <a:rPr lang="th-TH" baseline="0" dirty="0" smtClean="0"/>
              <a:t>คือ </a:t>
            </a:r>
            <a:r>
              <a:rPr lang="en-US" baseline="0" dirty="0" smtClean="0"/>
              <a:t>normal mode frequ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3002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</a:t>
            </a:r>
            <a:r>
              <a:rPr lang="en-US" baseline="0" dirty="0" smtClean="0"/>
              <a:t> that at the boundary of BZ k = pi/a, vg = </a:t>
            </a:r>
            <a:r>
              <a:rPr lang="en-US" baseline="0" dirty="0" err="1" smtClean="0"/>
              <a:t>dw</a:t>
            </a:r>
            <a:r>
              <a:rPr lang="en-US" baseline="0" dirty="0" smtClean="0"/>
              <a:t>/</a:t>
            </a:r>
            <a:r>
              <a:rPr lang="en-US" baseline="0" dirty="0" err="1" smtClean="0"/>
              <a:t>dk</a:t>
            </a:r>
            <a:r>
              <a:rPr lang="en-US" baseline="0" dirty="0" smtClean="0"/>
              <a:t> = 0</a:t>
            </a:r>
          </a:p>
          <a:p>
            <a:r>
              <a:rPr lang="en-US" baseline="0" dirty="0" smtClean="0"/>
              <a:t>Structure </a:t>
            </a:r>
            <a:r>
              <a:rPr lang="th-TH" baseline="0" dirty="0" smtClean="0"/>
              <a:t>นี้ตอบสนองต่อความถี่ที่ตำกว่า </a:t>
            </a:r>
            <a:r>
              <a:rPr lang="en-US" baseline="0" dirty="0" smtClean="0"/>
              <a:t>maximum permitted frequency </a:t>
            </a:r>
            <a:r>
              <a:rPr lang="th-TH" baseline="0" dirty="0" smtClean="0"/>
              <a:t>หรือกล่าวได้ว่าตอบสนองต่อความยาวคลื่นที่มากกว่า </a:t>
            </a:r>
            <a:r>
              <a:rPr lang="en-US" baseline="0" dirty="0" smtClean="0"/>
              <a:t>allowed minimum wavelength</a:t>
            </a:r>
          </a:p>
          <a:p>
            <a:r>
              <a:rPr lang="en-US" baseline="0" dirty="0" smtClean="0"/>
              <a:t>The highest frequency associates with the </a:t>
            </a:r>
            <a:r>
              <a:rPr lang="en-US" baseline="0" smtClean="0"/>
              <a:t>maximum coupl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8505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สำหรับคลื่นที่มีความยาวคลื่นสั้น</a:t>
            </a:r>
            <a:r>
              <a:rPr lang="th-TH" baseline="0" dirty="0" smtClean="0"/>
              <a:t> ๆ เท่านั้น การ </a:t>
            </a:r>
            <a:r>
              <a:rPr lang="en-US" baseline="0" dirty="0" smtClean="0"/>
              <a:t>propagate </a:t>
            </a:r>
            <a:r>
              <a:rPr lang="th-TH" baseline="0" dirty="0" smtClean="0"/>
              <a:t>ของมันจึงได้รับผลจาก </a:t>
            </a:r>
            <a:r>
              <a:rPr lang="en-US" baseline="0" dirty="0" smtClean="0"/>
              <a:t>atomic spac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601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requency</a:t>
            </a:r>
            <a:r>
              <a:rPr lang="en-US" baseline="0" dirty="0" smtClean="0"/>
              <a:t> is in the infrared range of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spectru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2120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inimum </a:t>
            </a:r>
            <a:r>
              <a:rPr lang="en-US" dirty="0" smtClean="0">
                <a:sym typeface="Symbol" panose="05050102010706020507" pitchFamily="18" charset="2"/>
              </a:rPr>
              <a:t>  can be found from d/</a:t>
            </a:r>
            <a:r>
              <a:rPr lang="en-US" dirty="0" err="1" smtClean="0">
                <a:sym typeface="Symbol" panose="05050102010706020507" pitchFamily="18" charset="2"/>
              </a:rPr>
              <a:t>dk</a:t>
            </a:r>
            <a:r>
              <a:rPr lang="en-US" dirty="0" smtClean="0">
                <a:sym typeface="Symbol" panose="05050102010706020507" pitchFamily="18" charset="2"/>
              </a:rPr>
              <a:t> =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7356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inimum </a:t>
            </a:r>
            <a:r>
              <a:rPr lang="en-US" dirty="0" smtClean="0">
                <a:sym typeface="Symbol" panose="05050102010706020507" pitchFamily="18" charset="2"/>
              </a:rPr>
              <a:t>  can be found from d/</a:t>
            </a:r>
            <a:r>
              <a:rPr lang="en-US" dirty="0" err="1" smtClean="0">
                <a:sym typeface="Symbol" panose="05050102010706020507" pitchFamily="18" charset="2"/>
              </a:rPr>
              <a:t>dk</a:t>
            </a:r>
            <a:r>
              <a:rPr lang="en-US" smtClean="0">
                <a:sym typeface="Symbol" panose="05050102010706020507" pitchFamily="18" charset="2"/>
              </a:rPr>
              <a:t> = 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067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the acoustic branch,</a:t>
            </a:r>
            <a:r>
              <a:rPr lang="en-US" baseline="0" dirty="0" smtClean="0"/>
              <a:t> </a:t>
            </a:r>
            <a:r>
              <a:rPr lang="en-US" dirty="0" smtClean="0"/>
              <a:t> the two atoms in the cell have the same amplitude and the phase. Therefore, the molecule oscillates as a rigid body.</a:t>
            </a:r>
          </a:p>
          <a:p>
            <a:r>
              <a:rPr lang="en-US" dirty="0" smtClean="0"/>
              <a:t>For the optical branch, the optical oscillation takes place in such a way that the center of mass of a molecule remains fixed. The frequency of these vibrations lies in infrared region which is the reason for referring to this branch as optic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5581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acoustic branch, So in this limit the two atoms in the cell have the same amplitude and the phas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3555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means the material fully reflects the  incident wave. No absorp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782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ound absorption coefficient α is defined as the ratio of the sound power, </a:t>
            </a:r>
            <a:r>
              <a:rPr lang="en-US" dirty="0" err="1" smtClean="0"/>
              <a:t>Wnr</a:t>
            </a:r>
            <a:r>
              <a:rPr lang="en-US" dirty="0" smtClean="0"/>
              <a:t>, that is not reflected and the sound power incident on the face of the absorber, </a:t>
            </a:r>
            <a:r>
              <a:rPr lang="en-US" dirty="0" err="1" smtClean="0"/>
              <a:t>Winc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5295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ame phase velocity means every wave</a:t>
            </a:r>
            <a:r>
              <a:rPr lang="en-US" baseline="0" dirty="0" smtClean="0"/>
              <a:t> in </a:t>
            </a:r>
            <a:r>
              <a:rPr lang="en-US" baseline="0" smtClean="0"/>
              <a:t>the group propagates with the same velocity.</a:t>
            </a:r>
            <a:endParaRPr lang="en-US" dirty="0" smtClean="0"/>
          </a:p>
          <a:p>
            <a:r>
              <a:rPr lang="en-US" dirty="0" smtClean="0"/>
              <a:t>The velocity</a:t>
            </a:r>
            <a:r>
              <a:rPr lang="en-US" baseline="0" dirty="0" smtClean="0"/>
              <a:t> of the envelope represents the group veloc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027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mplitude modulation of a carrier frequency is a</a:t>
            </a:r>
            <a:r>
              <a:rPr lang="en-US" baseline="0" dirty="0" smtClean="0"/>
              <a:t> common form of radio transmission, but its generation of sidebands has led to the crowding of radio frequencies and interference between st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95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normal dispersion  </a:t>
            </a:r>
            <a:r>
              <a:rPr lang="th-TH" dirty="0" smtClean="0"/>
              <a:t>ความยาวคลื่นยิ่งยาว</a:t>
            </a:r>
            <a:r>
              <a:rPr lang="th-TH" baseline="0" dirty="0" smtClean="0"/>
              <a:t> ความเร็วยิ่งมาก   คลื่นความยาวคลื่นยาววิ่ง</a:t>
            </a:r>
            <a:r>
              <a:rPr lang="en-US" baseline="0" dirty="0" smtClean="0"/>
              <a:t> “</a:t>
            </a:r>
            <a:r>
              <a:rPr lang="th-TH" baseline="0" dirty="0" smtClean="0"/>
              <a:t>เร็ว</a:t>
            </a:r>
            <a:r>
              <a:rPr lang="en-US" baseline="0" dirty="0" smtClean="0"/>
              <a:t>” </a:t>
            </a:r>
            <a:r>
              <a:rPr lang="th-TH" baseline="0" dirty="0" smtClean="0"/>
              <a:t>กว่าคลื่นความยาวคลื่นสั้น </a:t>
            </a:r>
            <a:r>
              <a:rPr lang="en-US" baseline="0" dirty="0" smtClean="0"/>
              <a:t>(v &gt; vg)</a:t>
            </a:r>
            <a:endParaRPr lang="th-TH" baseline="0" dirty="0" smtClean="0"/>
          </a:p>
          <a:p>
            <a:r>
              <a:rPr lang="en-US" baseline="0" dirty="0" smtClean="0"/>
              <a:t>For anomalous dispersion </a:t>
            </a:r>
            <a:r>
              <a:rPr lang="th-TH" baseline="0" dirty="0" smtClean="0"/>
              <a:t>ความยาวคลื่นยิ่งยาว ความเร็วยิ่งน้อย คลื่นความยาวคลื่นยาววิ่ง</a:t>
            </a:r>
            <a:r>
              <a:rPr lang="en-US" baseline="0" dirty="0" smtClean="0"/>
              <a:t> “ </a:t>
            </a:r>
            <a:r>
              <a:rPr lang="th-TH" baseline="0" dirty="0" smtClean="0"/>
              <a:t>ช้า</a:t>
            </a:r>
            <a:r>
              <a:rPr lang="en-US" baseline="0" dirty="0" smtClean="0"/>
              <a:t> “</a:t>
            </a:r>
            <a:r>
              <a:rPr lang="th-TH" baseline="0" dirty="0" smtClean="0"/>
              <a:t>กว่าคลื่นความยาวคลื่นสั้น</a:t>
            </a:r>
            <a:r>
              <a:rPr lang="en-US" baseline="0" dirty="0" smtClean="0"/>
              <a:t> (v &lt; vg)</a:t>
            </a:r>
          </a:p>
          <a:p>
            <a:r>
              <a:rPr lang="en-US" baseline="0" dirty="0" smtClean="0"/>
              <a:t>Dispersion relation </a:t>
            </a:r>
            <a:r>
              <a:rPr lang="th-TH" baseline="0" dirty="0" smtClean="0"/>
              <a:t>เป็นกราฟระหว่าง </a:t>
            </a:r>
            <a:r>
              <a:rPr lang="th-TH" baseline="0" dirty="0" smtClean="0">
                <a:sym typeface="Symbol" panose="05050102010706020507" pitchFamily="18" charset="2"/>
              </a:rPr>
              <a:t> และ </a:t>
            </a:r>
            <a:r>
              <a:rPr lang="en-US" baseline="0" dirty="0" smtClean="0">
                <a:sym typeface="Symbol" panose="05050102010706020507" pitchFamily="18" charset="2"/>
              </a:rPr>
              <a:t>k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9910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y are normal dispersive because longer</a:t>
            </a:r>
            <a:r>
              <a:rPr lang="en-US" baseline="0" dirty="0" smtClean="0"/>
              <a:t> wavelengths have higher speeds than the shorter wavelengths.</a:t>
            </a:r>
          </a:p>
          <a:p>
            <a:r>
              <a:rPr lang="en-US" baseline="0" dirty="0" smtClean="0"/>
              <a:t>In other words, dv/d</a:t>
            </a:r>
            <a:r>
              <a:rPr lang="en-US" baseline="0" dirty="0" smtClean="0">
                <a:sym typeface="Symbol" panose="05050102010706020507" pitchFamily="18" charset="2"/>
              </a:rPr>
              <a:t> &gt; 0 and this corresponds to the condition of normal dispersive mediu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7144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y changing the frequency</a:t>
            </a:r>
            <a:r>
              <a:rPr lang="en-US" baseline="0" dirty="0" smtClean="0"/>
              <a:t> of the applied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, the refractive index n (=(</a:t>
            </a:r>
            <a:r>
              <a:rPr lang="en-US" baseline="0" dirty="0" smtClean="0">
                <a:sym typeface="Symbol" panose="05050102010706020507" pitchFamily="18" charset="2"/>
              </a:rPr>
              <a:t>r)^1/2) and impedance (z= (/)^1/2) are also change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5403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X=</a:t>
            </a:r>
            <a:r>
              <a:rPr lang="en-US" dirty="0" err="1" smtClean="0"/>
              <a:t>ra</a:t>
            </a:r>
            <a:r>
              <a:rPr lang="en-US" dirty="0" smtClean="0"/>
              <a:t> = </a:t>
            </a:r>
            <a:r>
              <a:rPr lang="th-TH" dirty="0" smtClean="0"/>
              <a:t>ตำแหน่งของ</a:t>
            </a:r>
            <a:r>
              <a:rPr lang="th-TH" baseline="0" dirty="0" smtClean="0"/>
              <a:t> </a:t>
            </a:r>
            <a:r>
              <a:rPr lang="en-US" baseline="0" dirty="0" smtClean="0"/>
              <a:t>displacement </a:t>
            </a:r>
            <a:r>
              <a:rPr lang="th-TH" baseline="0" dirty="0" smtClean="0"/>
              <a:t>สำหรับ อนุภาคตัวที่ </a:t>
            </a:r>
            <a:r>
              <a:rPr lang="en-US" baseline="0" dirty="0" smtClean="0"/>
              <a:t>r</a:t>
            </a:r>
          </a:p>
          <a:p>
            <a:r>
              <a:rPr lang="en-US" baseline="0" dirty="0" smtClean="0"/>
              <a:t>Permitted frequencies </a:t>
            </a:r>
            <a:r>
              <a:rPr lang="th-TH" baseline="0" dirty="0" smtClean="0"/>
              <a:t>คือ ชุดค่าความถี่ของคลื่นที่เคลื่อนที่ผ่าน </a:t>
            </a:r>
            <a:r>
              <a:rPr lang="en-US" baseline="0" dirty="0" smtClean="0"/>
              <a:t>linear periodic structure </a:t>
            </a:r>
            <a:r>
              <a:rPr lang="th-TH" baseline="0" dirty="0" smtClean="0"/>
              <a:t>นี้ได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141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C154E-7E52-4217-8B31-2171A3322100}" type="datetime1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6179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110D3-EB96-4E9A-AE78-84AC2AE90937}" type="datetime1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513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F36BD-0572-4D21-9728-18C7D3BBD096}" type="datetime1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582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84EAE-EF78-4591-8909-7F186BACEADC}" type="datetime1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4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3673A-A6C4-4FAC-B56B-808CD82C589E}" type="datetime1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2948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F4686-D187-4604-B19F-38EBAEE7FC04}" type="datetime1">
              <a:rPr lang="en-US" smtClean="0"/>
              <a:t>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39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1401E-346A-4B86-BAC8-153108159A33}" type="datetime1">
              <a:rPr lang="en-US" smtClean="0"/>
              <a:t>9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42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E3998-185A-4B64-99C4-CD01F9087F0E}" type="datetime1">
              <a:rPr lang="en-US" smtClean="0"/>
              <a:t>9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658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BB7AA-EF9D-4D7A-8B5B-23FAA48B7E5B}" type="datetime1">
              <a:rPr lang="en-US" smtClean="0"/>
              <a:t>9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202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02FF918E-6382-48EE-9355-69F3B835A670}" type="datetime1">
              <a:rPr lang="en-US" smtClean="0"/>
              <a:t>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235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B49DD-317B-4E50-9CED-F93B9C844276}" type="datetime1">
              <a:rPr lang="en-US" smtClean="0"/>
              <a:t>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99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682BDA4-2A53-46AD-A435-EFD3DAFF4D65}" type="datetime1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6404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hyperlink" Target="http://physics.usask.ca/~hirose/ep225/animation/dispersion/anim-dispersion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gi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17" Type="http://schemas.openxmlformats.org/officeDocument/2006/relationships/hyperlink" Target="https://dsp.stackexchange.com/questions/47604/when-listening-in-to-an-am-signals-of-various-frequencies-how-do-we-exactly-tun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hyperlink" Target="https://giphy.com/gifs/analog-BzYOp24AXnHEI" TargetMode="External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4" Type="http://schemas.openxmlformats.org/officeDocument/2006/relationships/image" Target="../media/image28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3.emf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4" Type="http://schemas.openxmlformats.org/officeDocument/2006/relationships/hyperlink" Target="https://unlcms.unl.edu/cas/physics/tsymbal/teaching/SSP-927/Section%2005_Lattice_Vibrations.pdf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0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hyperlink" Target="https://unlcms.unl.edu/cas/physics/tsymbal/teaching/SSP-927/Section%2005_Lattice_Vibrations.pdf" TargetMode="Externa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60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9.wmf"/><Relationship Id="rId14" Type="http://schemas.openxmlformats.org/officeDocument/2006/relationships/image" Target="../media/image8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tanding_wave_ratio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hyperlink" Target="http://annals.fih.upt.ro/pdf-full/2011/ANNALS-2011-1-04.pdf" TargetMode="External"/><Relationship Id="rId4" Type="http://schemas.openxmlformats.org/officeDocument/2006/relationships/image" Target="../media/image15.em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ternationalscholarsjournals.org/download.php?id=625143863717673668.pdf&amp;type=application/pdf&amp;op=1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7882" y="758952"/>
            <a:ext cx="11384924" cy="356616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Wave Motion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 2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September 2019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1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velocit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3961" y="1845734"/>
            <a:ext cx="11488994" cy="4023360"/>
          </a:xfrm>
        </p:spPr>
        <p:txBody>
          <a:bodyPr>
            <a:norm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2 cases which are the 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phase velocities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phase velocitie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The two waves have the same phase velocities; i.e.,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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c. This leads to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This suggests that the component frequencies and their superposition, or group will travel  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with the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me velocit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 profile of their combination remaining constant.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12257"/>
              </p:ext>
            </p:extLst>
          </p:nvPr>
        </p:nvGraphicFramePr>
        <p:xfrm>
          <a:off x="2251075" y="2738437"/>
          <a:ext cx="5699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4" imgW="2869920" imgH="457200" progId="Equation.DSMT4">
                  <p:embed/>
                </p:oleObj>
              </mc:Choice>
              <mc:Fallback>
                <p:oleObj name="Equation" r:id="rId4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1075" y="2738437"/>
                        <a:ext cx="56991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52" name="Picture 168" descr="[Maple Plot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026" y="4724702"/>
            <a:ext cx="5011023" cy="1735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57387" y="6488668"/>
            <a:ext cx="94440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7"/>
              </a:rPr>
              <a:t>http://physics.usask.ca/~hirose/ep225/animation/dispersion/anim-dispersion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15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sit the superposition of two waves of almost equal frequencies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9956" y="1845734"/>
            <a:ext cx="624605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uperposition produces an amplitude which varies between 2a and 0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ituation is called complete or 100% modula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high frequency wave is amplitude modulat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actually is an example of sent signal found in a communication technique  for transmitting informat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421" y="1845734"/>
            <a:ext cx="5304598" cy="3607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8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09624" y="-379502"/>
            <a:ext cx="7770104" cy="1450757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 Modulation (AM)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9624" y="1941343"/>
            <a:ext cx="7282376" cy="433284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general expression of an amplitude modulated wave is given 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the modulated amplitud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new frequencies               (sidebands)  are introduc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40232"/>
              </p:ext>
            </p:extLst>
          </p:nvPr>
        </p:nvGraphicFramePr>
        <p:xfrm>
          <a:off x="6296141" y="2274232"/>
          <a:ext cx="2596898" cy="56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6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6141" y="2274232"/>
                        <a:ext cx="2596898" cy="564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07722"/>
              </p:ext>
            </p:extLst>
          </p:nvPr>
        </p:nvGraphicFramePr>
        <p:xfrm>
          <a:off x="9150049" y="2803133"/>
          <a:ext cx="2259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7" name="Equation" r:id="rId6" imgW="1015920" imgH="177480" progId="Equation.DSMT4">
                  <p:embed/>
                </p:oleObj>
              </mc:Choice>
              <mc:Fallback>
                <p:oleObj name="Equation" r:id="rId6" imgW="1015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0049" y="2803133"/>
                        <a:ext cx="2259013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07967"/>
              </p:ext>
            </p:extLst>
          </p:nvPr>
        </p:nvGraphicFramePr>
        <p:xfrm>
          <a:off x="5175250" y="4081182"/>
          <a:ext cx="69469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8" name="Equation" r:id="rId8" imgW="3124080" imgH="558720" progId="Equation.DSMT4">
                  <p:embed/>
                </p:oleObj>
              </mc:Choice>
              <mc:Fallback>
                <p:oleObj name="Equation" r:id="rId8" imgW="3124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5250" y="4081182"/>
                        <a:ext cx="6946900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491258"/>
              </p:ext>
            </p:extLst>
          </p:nvPr>
        </p:nvGraphicFramePr>
        <p:xfrm>
          <a:off x="7716043" y="5324195"/>
          <a:ext cx="9604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9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6043" y="5324195"/>
                        <a:ext cx="9604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04748"/>
              </p:ext>
            </p:extLst>
          </p:nvPr>
        </p:nvGraphicFramePr>
        <p:xfrm>
          <a:off x="5175250" y="3265488"/>
          <a:ext cx="989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0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5250" y="3265488"/>
                        <a:ext cx="989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195" name="Picture 547" descr="Analog GIF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8" y="242142"/>
            <a:ext cx="4518670" cy="2897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7794" y="6434660"/>
            <a:ext cx="4560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15"/>
              </a:rPr>
              <a:t>https://giphy.com/gifs/analog-BzYOp24AXnHEI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89194" y="2325670"/>
            <a:ext cx="642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2411" y="1229874"/>
            <a:ext cx="642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endParaRPr lang="en-US" sz="24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7794" y="3756813"/>
            <a:ext cx="4462464" cy="1881996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Rectangle 12"/>
          <p:cNvSpPr/>
          <p:nvPr/>
        </p:nvSpPr>
        <p:spPr>
          <a:xfrm>
            <a:off x="1450" y="5779692"/>
            <a:ext cx="88915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17"/>
              </a:rPr>
              <a:t>https://dsp.stackexchange.com/questions/47604/when-listening-in-to-an-am-signals-of-various-frequencies-how-do-we-exactly-tu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74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595" y="1889760"/>
            <a:ext cx="10966901" cy="402336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Two frequencies components hav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phase velociti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th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The group velocity is given as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superposition of the two waves will 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longer remain constant and the group profile will change with time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group contains a number of components of frequencies which are nearly equal, the original expression for the group velocity is writte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velocity 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83719"/>
              </p:ext>
            </p:extLst>
          </p:nvPr>
        </p:nvGraphicFramePr>
        <p:xfrm>
          <a:off x="4335780" y="2759492"/>
          <a:ext cx="1790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5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5780" y="2759492"/>
                        <a:ext cx="17907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71565"/>
              </p:ext>
            </p:extLst>
          </p:nvPr>
        </p:nvGraphicFramePr>
        <p:xfrm>
          <a:off x="4286250" y="5246688"/>
          <a:ext cx="18907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250" y="5246688"/>
                        <a:ext cx="1890713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18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465" y="1904728"/>
            <a:ext cx="1169547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edium in which the phase velocity is frequency dependent 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/k not constant) is known as a dispersive medium and a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spersion rel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presses the variation of  as a function of k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leads to three possible changes with time of the group velocity profile relative to the phase velocit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y include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)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a non-dispersive relation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a normal dispersion relation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3)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an anomalous dispersion rela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4</a:t>
            </a:fld>
            <a:endParaRPr lang="en-US"/>
          </a:p>
        </p:txBody>
      </p:sp>
      <p:pic>
        <p:nvPicPr>
          <p:cNvPr id="18434" name="Picture 2" descr="http://theory.ipp.ac.cn/~yj/figures/wave_packet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717" y="3219351"/>
            <a:ext cx="333375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http://theory.ipp.ac.cn/~yj/figures/wave_packet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0" y="3219350"/>
            <a:ext cx="333375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914493" y="5824604"/>
            <a:ext cx="4586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theory.ipp.ac.cn/~yj/free_software.html</a:t>
            </a:r>
          </a:p>
        </p:txBody>
      </p:sp>
    </p:spTree>
    <p:extLst>
      <p:ext uri="{BB962C8B-B14F-4D97-AF65-F5344CB8AC3E}">
        <p14:creationId xmlns:p14="http://schemas.microsoft.com/office/powerpoint/2010/main" val="187060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lustration of dispersion rel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48284" y="1845734"/>
            <a:ext cx="460739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90" y="1956570"/>
            <a:ext cx="6065090" cy="380168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33074"/>
              </p:ext>
            </p:extLst>
          </p:nvPr>
        </p:nvGraphicFramePr>
        <p:xfrm>
          <a:off x="6755662" y="2527760"/>
          <a:ext cx="3941485" cy="176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5" imgW="1815840" imgH="812520" progId="Equation.DSMT4">
                  <p:embed/>
                </p:oleObj>
              </mc:Choice>
              <mc:Fallback>
                <p:oleObj name="Equation" r:id="rId5" imgW="18158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5662" y="2527760"/>
                        <a:ext cx="3941485" cy="1764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793502" y="3409770"/>
            <a:ext cx="576775" cy="8820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495692" y="4050477"/>
            <a:ext cx="1716791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term can be either positive or negativ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Elbow Connector 13"/>
          <p:cNvCxnSpPr/>
          <p:nvPr/>
        </p:nvCxnSpPr>
        <p:spPr>
          <a:xfrm rot="10800000">
            <a:off x="8430732" y="3857414"/>
            <a:ext cx="1064960" cy="421848"/>
          </a:xfrm>
          <a:prstGeom prst="bent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57850" y="5342759"/>
            <a:ext cx="6343650" cy="830997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l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   v     : v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v (normal dispersion)</a:t>
            </a:r>
          </a:p>
          <a:p>
            <a:pPr marL="285750" indent="-285750">
              <a:buFont typeface="Symbol" panose="05050102010706020507" pitchFamily="18" charset="2"/>
              <a:buChar char="l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v     : v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v  (anomalous dispersion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39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pendence of refractive index to wavelength for various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ass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0" y="1845734"/>
            <a:ext cx="475488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e these various types of glasses non dispersive, normal dispersive or anomalous dispersive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656" y="1845734"/>
            <a:ext cx="4933414" cy="413173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94892" y="6455578"/>
            <a:ext cx="71885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microscopy.berkeley.edu/courses/tlm/optics/chromatic.htm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3699803"/>
            <a:ext cx="527538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se are dispersive media because the phase velocity of each wavelength is not equal. This can be seen from the wavelength dependent refractive index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Also, longer wavelengths move faster than shorter wavelength. This dispersive medium is categorized as the normal dispersive medium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00800" y="3699803"/>
            <a:ext cx="5598942" cy="2031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39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5.17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475" y="1845734"/>
            <a:ext cx="11301413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was found previously that the relative permittivity of an ionized gas is given by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ndicates that the relative permittivity is a function  of frequenc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w that the dispersion relation is giv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19816"/>
              </p:ext>
            </p:extLst>
          </p:nvPr>
        </p:nvGraphicFramePr>
        <p:xfrm>
          <a:off x="4872037" y="2401888"/>
          <a:ext cx="204242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4" imgW="1244520" imgH="495000" progId="Equation.DSMT4">
                  <p:embed/>
                </p:oleObj>
              </mc:Choice>
              <mc:Fallback>
                <p:oleObj name="Equation" r:id="rId4" imgW="1244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2037" y="2401888"/>
                        <a:ext cx="2042421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37902"/>
              </p:ext>
            </p:extLst>
          </p:nvPr>
        </p:nvGraphicFramePr>
        <p:xfrm>
          <a:off x="6391274" y="3770842"/>
          <a:ext cx="2089681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6" imgW="977760" imgH="266400" progId="Equation.DSMT4">
                  <p:embed/>
                </p:oleObj>
              </mc:Choice>
              <mc:Fallback>
                <p:oleObj name="Equation" r:id="rId6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1274" y="3770842"/>
                        <a:ext cx="2089681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14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9361" y="195058"/>
            <a:ext cx="10775172" cy="1450757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waves in a periodic structures</a:t>
            </a:r>
            <a:b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ing a 1D crystal structure with identical single atom separated by a crystal lattice </a:t>
            </a:r>
            <a:r>
              <a:rPr lang="en-US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9715" y="1845734"/>
            <a:ext cx="1175446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propagation of  transverse waves along a linear array of atoms, mass m, in a crystal lattice where the tension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represents the elastic for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atoms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eparation between atoms (so that T/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tiffness)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 of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ticle due to the transverse waves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e displacement into the equation of motion 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mitted frequenci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found to b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65842"/>
              </p:ext>
            </p:extLst>
          </p:nvPr>
        </p:nvGraphicFramePr>
        <p:xfrm>
          <a:off x="3701026" y="3431827"/>
          <a:ext cx="4026758" cy="61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" name="Equation" r:id="rId4" imgW="1828800" imgH="279360" progId="Equation.DSMT4">
                  <p:embed/>
                </p:oleObj>
              </mc:Choice>
              <mc:Fallback>
                <p:oleObj name="Equation" r:id="rId4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1026" y="3431827"/>
                        <a:ext cx="4026758" cy="615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43637"/>
              </p:ext>
            </p:extLst>
          </p:nvPr>
        </p:nvGraphicFramePr>
        <p:xfrm>
          <a:off x="8153195" y="3783670"/>
          <a:ext cx="3793578" cy="87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"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3195" y="3783670"/>
                        <a:ext cx="3793578" cy="87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53388"/>
              </p:ext>
            </p:extLst>
          </p:nvPr>
        </p:nvGraphicFramePr>
        <p:xfrm>
          <a:off x="4114800" y="5197475"/>
          <a:ext cx="24431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5197475"/>
                        <a:ext cx="2443163" cy="871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01003" y="5148776"/>
            <a:ext cx="5170842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actually is the dispersion relation for waves travelling along a linear one dimensional array of atoms in a periodic structur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19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99631"/>
            <a:ext cx="12001500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alternative way to derive the equation of motion in case of the one dimensional lattice vibr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845734"/>
            <a:ext cx="1186815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city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ces between the atom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crystal lattic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ssumed to b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rtional to relative displacements from the equilibrium position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for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e to the stiffness C = T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therefor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7800" y="2931356"/>
            <a:ext cx="4193500" cy="48093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85925" y="6414908"/>
            <a:ext cx="103727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unlcms.unl.edu/cas/physics/tsymbal/teaching/SSP-927/Section%2005_Lattice_Vibrations.pdf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43763" y="3382483"/>
            <a:ext cx="485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a</a:t>
            </a:r>
            <a:endParaRPr lang="en-US" b="1" i="1" dirty="0"/>
          </a:p>
        </p:txBody>
      </p:sp>
      <p:sp>
        <p:nvSpPr>
          <p:cNvPr id="8" name="TextBox 7"/>
          <p:cNvSpPr txBox="1"/>
          <p:nvPr/>
        </p:nvSpPr>
        <p:spPr>
          <a:xfrm>
            <a:off x="5438775" y="3289648"/>
            <a:ext cx="485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r</a:t>
            </a:r>
            <a:endParaRPr lang="en-US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6124575" y="3285091"/>
            <a:ext cx="827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r</a:t>
            </a:r>
            <a:r>
              <a:rPr lang="en-US" sz="2000" b="1" i="1" dirty="0" smtClean="0"/>
              <a:t>+1</a:t>
            </a:r>
            <a:endParaRPr lang="en-US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636294" y="3285091"/>
            <a:ext cx="802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r-1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5438775" y="2528888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24575" y="253922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+1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33288" y="2537253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-1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890460" y="2586040"/>
            <a:ext cx="310187" cy="8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614363" y="2581857"/>
            <a:ext cx="310187" cy="8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6324600" y="2569828"/>
            <a:ext cx="310187" cy="8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0499"/>
              </p:ext>
            </p:extLst>
          </p:nvPr>
        </p:nvGraphicFramePr>
        <p:xfrm>
          <a:off x="4531536" y="3956929"/>
          <a:ext cx="4206501" cy="95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5" imgW="2234880" imgH="507960" progId="Equation.DSMT4">
                  <p:embed/>
                </p:oleObj>
              </mc:Choice>
              <mc:Fallback>
                <p:oleObj name="Equation" r:id="rId5" imgW="2234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1536" y="3956929"/>
                        <a:ext cx="4206501" cy="956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08221"/>
              </p:ext>
            </p:extLst>
          </p:nvPr>
        </p:nvGraphicFramePr>
        <p:xfrm>
          <a:off x="4427811" y="4999155"/>
          <a:ext cx="3793578" cy="87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811" y="4999155"/>
                        <a:ext cx="3793578" cy="8711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81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3366" y="0"/>
            <a:ext cx="11466228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waves on a string of a fixed length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52814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 on the string at any point is given b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boundary condition that y = 0 at x  = 0 and x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all times, thu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mplete expression for the displacement of the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harmonic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given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may be expressed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the amplitude of nth mode is given b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92676"/>
              </p:ext>
            </p:extLst>
          </p:nvPr>
        </p:nvGraphicFramePr>
        <p:xfrm>
          <a:off x="8268502" y="1708709"/>
          <a:ext cx="3263912" cy="5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6" name="Equation" r:id="rId3" imgW="1549080" imgH="266400" progId="Equation.DSMT4">
                  <p:embed/>
                </p:oleObj>
              </mc:Choice>
              <mc:Fallback>
                <p:oleObj name="Equation" r:id="rId3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8502" y="1708709"/>
                        <a:ext cx="3263912" cy="5618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43505"/>
              </p:ext>
            </p:extLst>
          </p:nvPr>
        </p:nvGraphicFramePr>
        <p:xfrm>
          <a:off x="4668361" y="2736338"/>
          <a:ext cx="29162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7" name="Equation" r:id="rId5" imgW="1384200" imgH="291960" progId="Equation.DSMT4">
                  <p:embed/>
                </p:oleObj>
              </mc:Choice>
              <mc:Fallback>
                <p:oleObj name="Equation" r:id="rId5" imgW="1384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8361" y="2736338"/>
                        <a:ext cx="2916238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6395"/>
              </p:ext>
            </p:extLst>
          </p:nvPr>
        </p:nvGraphicFramePr>
        <p:xfrm>
          <a:off x="3382963" y="3827463"/>
          <a:ext cx="51355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" name="Equation" r:id="rId7" imgW="2438280" imgH="393480" progId="Equation.DSMT4">
                  <p:embed/>
                </p:oleObj>
              </mc:Choice>
              <mc:Fallback>
                <p:oleObj name="Equation" r:id="rId7" imgW="243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2963" y="3827463"/>
                        <a:ext cx="513556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21615"/>
              </p:ext>
            </p:extLst>
          </p:nvPr>
        </p:nvGraphicFramePr>
        <p:xfrm>
          <a:off x="4392838" y="4646740"/>
          <a:ext cx="48418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9" name="Equation" r:id="rId9" imgW="2298600" imgH="393480" progId="Equation.DSMT4">
                  <p:embed/>
                </p:oleObj>
              </mc:Choice>
              <mc:Fallback>
                <p:oleObj name="Equation" r:id="rId9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2838" y="4646740"/>
                        <a:ext cx="4841875" cy="828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00984" y="3826967"/>
            <a:ext cx="2854637" cy="2912032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8397"/>
              </p:ext>
            </p:extLst>
          </p:nvPr>
        </p:nvGraphicFramePr>
        <p:xfrm>
          <a:off x="6973709" y="5697297"/>
          <a:ext cx="2327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0" name="Equation" r:id="rId12" imgW="1104840" imgH="291960" progId="Equation.DSMT4">
                  <p:embed/>
                </p:oleObj>
              </mc:Choice>
              <mc:Fallback>
                <p:oleObj name="Equation" r:id="rId12" imgW="110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3709" y="5697297"/>
                        <a:ext cx="2327275" cy="615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06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ermitted frequency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166" y="1845734"/>
            <a:ext cx="10705514" cy="435811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xpression f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equivalent to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normal mode frequency of a transverse wave on loaded string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                                    (Show this?)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fore, the permitted frequency is actually the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rmal mod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the transverse wave existing in the linear array of atoms in a periodic structur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72734"/>
              </p:ext>
            </p:extLst>
          </p:nvPr>
        </p:nvGraphicFramePr>
        <p:xfrm>
          <a:off x="1927225" y="2859088"/>
          <a:ext cx="6800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" name="Equation" r:id="rId4" imgW="3746160" imgH="469800" progId="Equation.DSMT4">
                  <p:embed/>
                </p:oleObj>
              </mc:Choice>
              <mc:Fallback>
                <p:oleObj name="Equation" r:id="rId4" imgW="374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2859088"/>
                        <a:ext cx="680085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794695" y="2757268"/>
            <a:ext cx="2208628" cy="95589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176974" y="2888660"/>
            <a:ext cx="1485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mitted frequency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 flipH="1">
            <a:off x="9186203" y="3094892"/>
            <a:ext cx="714255" cy="2954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29604"/>
              </p:ext>
            </p:extLst>
          </p:nvPr>
        </p:nvGraphicFramePr>
        <p:xfrm>
          <a:off x="1465384" y="4040627"/>
          <a:ext cx="1661005" cy="8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9" name="Equation" r:id="rId6" imgW="863280" imgH="444240" progId="Equation.DSMT4">
                  <p:embed/>
                </p:oleObj>
              </mc:Choice>
              <mc:Fallback>
                <p:oleObj name="Equation" r:id="rId6" imgW="863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5384" y="4040627"/>
                        <a:ext cx="1661005" cy="854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24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w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988" y="1773458"/>
            <a:ext cx="1081849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the length of the string or crystal, therefo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, the allowed wavelengths have to satisfy with                   ; 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n integer.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,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integers and they can be equal (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o indicate a particular normal mode of interest. Provided tha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we then can conclude tha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49041"/>
              </p:ext>
            </p:extLst>
          </p:nvPr>
        </p:nvGraphicFramePr>
        <p:xfrm>
          <a:off x="3094159" y="704614"/>
          <a:ext cx="2006479" cy="103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3" imgW="863280" imgH="444240" progId="Equation.DSMT4">
                  <p:embed/>
                </p:oleObj>
              </mc:Choice>
              <mc:Fallback>
                <p:oleObj name="Equation" r:id="rId3" imgW="863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4159" y="704614"/>
                        <a:ext cx="2006479" cy="10327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7851"/>
              </p:ext>
            </p:extLst>
          </p:nvPr>
        </p:nvGraphicFramePr>
        <p:xfrm>
          <a:off x="8031133" y="1681049"/>
          <a:ext cx="2985048" cy="94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1133" y="1681049"/>
                        <a:ext cx="2985048" cy="9486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88861"/>
              </p:ext>
            </p:extLst>
          </p:nvPr>
        </p:nvGraphicFramePr>
        <p:xfrm>
          <a:off x="6866967" y="2629739"/>
          <a:ext cx="967864" cy="83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6967" y="2629739"/>
                        <a:ext cx="967864" cy="83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83595"/>
              </p:ext>
            </p:extLst>
          </p:nvPr>
        </p:nvGraphicFramePr>
        <p:xfrm>
          <a:off x="1489075" y="3575050"/>
          <a:ext cx="40687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9" imgW="1904760" imgH="444240" progId="Equation.DSMT4">
                  <p:embed/>
                </p:oleObj>
              </mc:Choice>
              <mc:Fallback>
                <p:oleObj name="Equation" r:id="rId9" imgW="1904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9075" y="3575050"/>
                        <a:ext cx="4068763" cy="949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32016"/>
              </p:ext>
            </p:extLst>
          </p:nvPr>
        </p:nvGraphicFramePr>
        <p:xfrm>
          <a:off x="9900458" y="5280445"/>
          <a:ext cx="2006479" cy="103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11" imgW="863280" imgH="444240" progId="Equation.DSMT4">
                  <p:embed/>
                </p:oleObj>
              </mc:Choice>
              <mc:Fallback>
                <p:oleObj name="Equation" r:id="rId11" imgW="863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0458" y="5280445"/>
                        <a:ext cx="2006479" cy="10327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42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369028"/>
            <a:ext cx="9403921" cy="283305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8301" y="548640"/>
            <a:ext cx="1135262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permitted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found to b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 =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ich i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owed minimum waveleng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transverse wave to propagate along the linear array of atoms in a periodic structur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graph below show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spersion relation ( vs k)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linear array ato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ue to                                       , the permitted frequency is then represented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56718"/>
              </p:ext>
            </p:extLst>
          </p:nvPr>
        </p:nvGraphicFramePr>
        <p:xfrm>
          <a:off x="7275733" y="405908"/>
          <a:ext cx="1176240" cy="75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8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5733" y="405908"/>
                        <a:ext cx="1176240" cy="75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43721"/>
              </p:ext>
            </p:extLst>
          </p:nvPr>
        </p:nvGraphicFramePr>
        <p:xfrm>
          <a:off x="1990578" y="2563927"/>
          <a:ext cx="24431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9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0578" y="2563927"/>
                        <a:ext cx="2443163" cy="871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89535"/>
              </p:ext>
            </p:extLst>
          </p:nvPr>
        </p:nvGraphicFramePr>
        <p:xfrm>
          <a:off x="10556470" y="2479790"/>
          <a:ext cx="1038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0" name="Equation" r:id="rId9" imgW="469800" imgH="431640" progId="Equation.DSMT4">
                  <p:embed/>
                </p:oleObj>
              </mc:Choice>
              <mc:Fallback>
                <p:oleObj name="Equation" r:id="rId9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56470" y="2479790"/>
                        <a:ext cx="1038225" cy="955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63423" y="3793463"/>
            <a:ext cx="2740897" cy="23083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 repetition values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beyond the region -/a k /a, this region defines a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rillouin zon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00425" y="3369028"/>
            <a:ext cx="2614613" cy="2732759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614738" y="6101787"/>
            <a:ext cx="2185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rillouin zo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0035" y="3860281"/>
            <a:ext cx="292212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and the displacement of the atoms do not change when k is greater than the 1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rillouin zone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066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long wavelengths or low values of the wave numbe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in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/2</a:t>
            </a: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hort wavelengths, the phase velocity is given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: only at very short wavelengths does the atomic spacing of the crystal structure affect the speed of the wave propagat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34926" y="124825"/>
            <a:ext cx="11383108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ravelling long and short wavelength waves in a periodic structure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85787"/>
              </p:ext>
            </p:extLst>
          </p:nvPr>
        </p:nvGraphicFramePr>
        <p:xfrm>
          <a:off x="4596117" y="2240986"/>
          <a:ext cx="2400968" cy="171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2" name="Equation" r:id="rId4" imgW="1282680" imgH="914400" progId="Equation.DSMT4">
                  <p:embed/>
                </p:oleObj>
              </mc:Choice>
              <mc:Fallback>
                <p:oleObj name="Equation" r:id="rId4" imgW="128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117" y="2240986"/>
                        <a:ext cx="2400968" cy="171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9453"/>
              </p:ext>
            </p:extLst>
          </p:nvPr>
        </p:nvGraphicFramePr>
        <p:xfrm>
          <a:off x="4745457" y="4303793"/>
          <a:ext cx="2680750" cy="100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" name="Equation" r:id="rId6" imgW="1282680" imgH="482400" progId="Equation.DSMT4">
                  <p:embed/>
                </p:oleObj>
              </mc:Choice>
              <mc:Fallback>
                <p:oleObj name="Equation" r:id="rId6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5457" y="4303793"/>
                        <a:ext cx="2680750" cy="1008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15300" y="3128963"/>
            <a:ext cx="3040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velocity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 flipH="1">
            <a:off x="7183169" y="3246591"/>
            <a:ext cx="875328" cy="24288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68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ravelling waves in a periodic struct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6394" y="1845734"/>
            <a:ext cx="681928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dispersion relation: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ximum permitted frequency is obtained whe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the elastic force constant T/a for a crystal is about 15 Nm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a typical reduced atomic mass is about 60 x 10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7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g.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ximum frequency is found to be  about  5 x 10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527" y="2037698"/>
            <a:ext cx="3675867" cy="337495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55493"/>
              </p:ext>
            </p:extLst>
          </p:nvPr>
        </p:nvGraphicFramePr>
        <p:xfrm>
          <a:off x="8555743" y="1545573"/>
          <a:ext cx="22764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9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5743" y="1545573"/>
                        <a:ext cx="2276475" cy="984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75021"/>
              </p:ext>
            </p:extLst>
          </p:nvPr>
        </p:nvGraphicFramePr>
        <p:xfrm>
          <a:off x="6126480" y="3379577"/>
          <a:ext cx="2838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0" name="Equation" r:id="rId7" imgW="1282680" imgH="215640" progId="Equation.DSMT4">
                  <p:embed/>
                </p:oleObj>
              </mc:Choice>
              <mc:Fallback>
                <p:oleObj name="Equation" r:id="rId7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6480" y="3379577"/>
                        <a:ext cx="2838450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90474" y="5599393"/>
            <a:ext cx="8310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ximum frequency is known as CUT OFF frequency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7417" y="2345157"/>
            <a:ext cx="3186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itted frequency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371600" y="2529823"/>
            <a:ext cx="414338" cy="38482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252162" y="2971800"/>
            <a:ext cx="1862513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860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array of two kinds of atoms in an ionic crystal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948" y="1845734"/>
            <a:ext cx="11400504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 a one dimensional line which contains two kinds of atoms with separatio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atoms of mass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cupying the odd numbered position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ose of mass   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cupying the even numbered position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equation of motion for each type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solu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the dispersion relatio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61984"/>
              </p:ext>
            </p:extLst>
          </p:nvPr>
        </p:nvGraphicFramePr>
        <p:xfrm>
          <a:off x="1476375" y="3462338"/>
          <a:ext cx="8524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2" name="Equation" r:id="rId3" imgW="4241520" imgH="393480" progId="Equation.DSMT4">
                  <p:embed/>
                </p:oleObj>
              </mc:Choice>
              <mc:Fallback>
                <p:oleObj name="Equation" r:id="rId3" imgW="424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462338"/>
                        <a:ext cx="85248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56317"/>
              </p:ext>
            </p:extLst>
          </p:nvPr>
        </p:nvGraphicFramePr>
        <p:xfrm>
          <a:off x="2975034" y="4352946"/>
          <a:ext cx="6925424" cy="64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3" name="Equation" r:id="rId5" imgW="3124080" imgH="291960" progId="Equation.DSMT4">
                  <p:embed/>
                </p:oleObj>
              </mc:Choice>
              <mc:Fallback>
                <p:oleObj name="Equation" r:id="rId5" imgW="3124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5034" y="4352946"/>
                        <a:ext cx="6925424" cy="647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51822"/>
              </p:ext>
            </p:extLst>
          </p:nvPr>
        </p:nvGraphicFramePr>
        <p:xfrm>
          <a:off x="5637040" y="5000445"/>
          <a:ext cx="5518640" cy="12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4" name="Equation" r:id="rId7" imgW="2958840" imgH="672840" progId="Equation.DSMT4">
                  <p:embed/>
                </p:oleObj>
              </mc:Choice>
              <mc:Fallback>
                <p:oleObj name="Equation" r:id="rId7" imgW="2958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7040" y="5000445"/>
                        <a:ext cx="5518640" cy="125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03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0898"/>
            <a:ext cx="12001500" cy="1450757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alternative way to derive the equation of motion in case of the diatomic one dimensional lattice vibration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845734"/>
            <a:ext cx="11868150" cy="493850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city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ces between the atom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tomic cryst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ssumed to b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rtional to relative displacements from the equilibrium position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for 2rth mass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f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r+1)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 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e to the stiffness C = T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therefor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85925" y="6414908"/>
            <a:ext cx="103727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unlcms.unl.edu/cas/physics/tsymbal/teaching/SSP-927/Section%2005_Lattice_Vibrations.pdf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394913" y="3294634"/>
            <a:ext cx="485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a</a:t>
            </a:r>
            <a:endParaRPr lang="en-US" b="1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706391" y="3287945"/>
            <a:ext cx="485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2r</a:t>
            </a:r>
            <a:endParaRPr lang="en-US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387844" y="3301323"/>
            <a:ext cx="827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2r+1</a:t>
            </a:r>
            <a:endParaRPr lang="en-US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891438" y="3301323"/>
            <a:ext cx="802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2r-1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752975" y="2499867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r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9117" y="2517547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r+1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61760" y="2492488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r-1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117624" y="2598404"/>
            <a:ext cx="310187" cy="8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921535" y="2567907"/>
            <a:ext cx="310187" cy="8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606170" y="2598404"/>
            <a:ext cx="310187" cy="8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00389"/>
              </p:ext>
            </p:extLst>
          </p:nvPr>
        </p:nvGraphicFramePr>
        <p:xfrm>
          <a:off x="3889375" y="3852863"/>
          <a:ext cx="77136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4" imgW="4127400" imgH="253800" progId="Equation.DSMT4">
                  <p:embed/>
                </p:oleObj>
              </mc:Choice>
              <mc:Fallback>
                <p:oleObj name="Equation" r:id="rId4" imgW="4127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375" y="3852863"/>
                        <a:ext cx="771366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2721" y="2942715"/>
            <a:ext cx="4444393" cy="48984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15270" y="3274632"/>
            <a:ext cx="827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2r+2</a:t>
            </a:r>
            <a:endParaRPr lang="en-US" b="1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6258340" y="2528763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r+1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6446146" y="2576272"/>
            <a:ext cx="310187" cy="8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034094" y="261288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718933" y="260851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10949"/>
              </p:ext>
            </p:extLst>
          </p:nvPr>
        </p:nvGraphicFramePr>
        <p:xfrm>
          <a:off x="4300538" y="4326997"/>
          <a:ext cx="7894286" cy="45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7" imgW="4406760" imgH="253800" progId="Equation.DSMT4">
                  <p:embed/>
                </p:oleObj>
              </mc:Choice>
              <mc:Fallback>
                <p:oleObj name="Equation" r:id="rId7" imgW="4406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0538" y="4326997"/>
                        <a:ext cx="7894286" cy="454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84072"/>
              </p:ext>
            </p:extLst>
          </p:nvPr>
        </p:nvGraphicFramePr>
        <p:xfrm>
          <a:off x="4316413" y="4994275"/>
          <a:ext cx="3200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6413" y="4994275"/>
                        <a:ext cx="3200400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40370"/>
              </p:ext>
            </p:extLst>
          </p:nvPr>
        </p:nvGraphicFramePr>
        <p:xfrm>
          <a:off x="4370008" y="5771333"/>
          <a:ext cx="37766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11" imgW="2108160" imgH="393480" progId="Equation.DSMT4">
                  <p:embed/>
                </p:oleObj>
              </mc:Choice>
              <mc:Fallback>
                <p:oleObj name="Equation" r:id="rId11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0008" y="5771333"/>
                        <a:ext cx="3776663" cy="704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43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dispersion rel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equations of motion found earlier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arranging the above equations in the following matrix form, the dispersion relation can be worked ou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8598"/>
              </p:ext>
            </p:extLst>
          </p:nvPr>
        </p:nvGraphicFramePr>
        <p:xfrm>
          <a:off x="3721100" y="2344738"/>
          <a:ext cx="44688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" name="Equation" r:id="rId3" imgW="2400120" imgH="812520" progId="Equation.DSMT4">
                  <p:embed/>
                </p:oleObj>
              </mc:Choice>
              <mc:Fallback>
                <p:oleObj name="Equation" r:id="rId3" imgW="2400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1100" y="2344738"/>
                        <a:ext cx="4468813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99005"/>
              </p:ext>
            </p:extLst>
          </p:nvPr>
        </p:nvGraphicFramePr>
        <p:xfrm>
          <a:off x="3932255" y="4611794"/>
          <a:ext cx="4281536" cy="155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Equation" r:id="rId5" imgW="2311200" imgH="838080" progId="Equation.DSMT4">
                  <p:embed/>
                </p:oleObj>
              </mc:Choice>
              <mc:Fallback>
                <p:oleObj name="Equation" r:id="rId5" imgW="2311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2255" y="4611794"/>
                        <a:ext cx="4281536" cy="155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65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926" y="0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he ionic crystal struct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785107"/>
            <a:ext cx="11155680" cy="4023360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at m &gt;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ce that the dispersion relation gives two possible situations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sig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change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as a function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ange of the wave number covers from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to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/2a (minimum  = 4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For 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  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 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82757"/>
              </p:ext>
            </p:extLst>
          </p:nvPr>
        </p:nvGraphicFramePr>
        <p:xfrm>
          <a:off x="5637040" y="714177"/>
          <a:ext cx="5518640" cy="12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Equation" r:id="rId4" imgW="2958840" imgH="672840" progId="Equation.DSMT4">
                  <p:embed/>
                </p:oleObj>
              </mc:Choice>
              <mc:Fallback>
                <p:oleObj name="Equation" r:id="rId4" imgW="2958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7040" y="714177"/>
                        <a:ext cx="5518640" cy="125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604232"/>
              </p:ext>
            </p:extLst>
          </p:nvPr>
        </p:nvGraphicFramePr>
        <p:xfrm>
          <a:off x="3648075" y="3797300"/>
          <a:ext cx="2695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Equation" r:id="rId6" imgW="1371600" imgH="431640" progId="Equation.DSMT4">
                  <p:embed/>
                </p:oleObj>
              </mc:Choice>
              <mc:Fallback>
                <p:oleObj name="Equation" r:id="rId6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8075" y="3797300"/>
                        <a:ext cx="26955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93542"/>
              </p:ext>
            </p:extLst>
          </p:nvPr>
        </p:nvGraphicFramePr>
        <p:xfrm>
          <a:off x="4197350" y="5154613"/>
          <a:ext cx="15970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7350" y="5154613"/>
                        <a:ext cx="1597025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608277" y="1104164"/>
            <a:ext cx="379828" cy="61748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203098" y="4271705"/>
            <a:ext cx="45434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obtained when the minimum wavelength corresponds to 4</a:t>
            </a:r>
            <a:r>
              <a:rPr 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stead of 2</a:t>
            </a:r>
            <a:r>
              <a:rPr 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s found in the case of vibration in monatomic crystal structure).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Down Arrow 9"/>
          <p:cNvSpPr/>
          <p:nvPr/>
        </p:nvSpPr>
        <p:spPr>
          <a:xfrm flipV="1">
            <a:off x="8886825" y="3571874"/>
            <a:ext cx="371475" cy="69983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44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926" y="0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he ionic crystal struct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785107"/>
            <a:ext cx="11155680" cy="4023360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at m &gt;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ce that the dispersion relation gives two possible situations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sig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change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as a function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ange of the wave number covers from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to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/2a (minimum  = 4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For 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                            ;   For    small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 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18077"/>
              </p:ext>
            </p:extLst>
          </p:nvPr>
        </p:nvGraphicFramePr>
        <p:xfrm>
          <a:off x="5637040" y="714177"/>
          <a:ext cx="5518640" cy="12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6" name="Equation" r:id="rId4" imgW="2958840" imgH="672840" progId="Equation.DSMT4">
                  <p:embed/>
                </p:oleObj>
              </mc:Choice>
              <mc:Fallback>
                <p:oleObj name="Equation" r:id="rId4" imgW="2958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7040" y="714177"/>
                        <a:ext cx="5518640" cy="125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28431"/>
              </p:ext>
            </p:extLst>
          </p:nvPr>
        </p:nvGraphicFramePr>
        <p:xfrm>
          <a:off x="3449638" y="3979863"/>
          <a:ext cx="1096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7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9638" y="3979863"/>
                        <a:ext cx="10969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72055"/>
              </p:ext>
            </p:extLst>
          </p:nvPr>
        </p:nvGraphicFramePr>
        <p:xfrm>
          <a:off x="4235450" y="5154613"/>
          <a:ext cx="15224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8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5450" y="5154613"/>
                        <a:ext cx="1522413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554351" y="1126308"/>
            <a:ext cx="464234" cy="60342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92516"/>
              </p:ext>
            </p:extLst>
          </p:nvPr>
        </p:nvGraphicFramePr>
        <p:xfrm>
          <a:off x="7380288" y="3679825"/>
          <a:ext cx="23701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" name="Equation" r:id="rId10" imgW="1206360" imgH="482400" progId="Equation.DSMT4">
                  <p:embed/>
                </p:oleObj>
              </mc:Choice>
              <mc:Fallback>
                <p:oleObj name="Equation" r:id="rId10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3679825"/>
                        <a:ext cx="2370137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36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106" y="227610"/>
            <a:ext cx="10952152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of each normal modes of vibrating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 in each harmonic is composed of kinetic and potential energy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846"/>
              </p:ext>
            </p:extLst>
          </p:nvPr>
        </p:nvGraphicFramePr>
        <p:xfrm>
          <a:off x="2441880" y="2340538"/>
          <a:ext cx="5997075" cy="289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4" imgW="3314520" imgH="1600200" progId="Equation.DSMT4">
                  <p:embed/>
                </p:oleObj>
              </mc:Choice>
              <mc:Fallback>
                <p:oleObj name="Equation" r:id="rId4" imgW="33145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1880" y="2340538"/>
                        <a:ext cx="5997075" cy="289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11617"/>
              </p:ext>
            </p:extLst>
          </p:nvPr>
        </p:nvGraphicFramePr>
        <p:xfrm>
          <a:off x="2308619" y="5357127"/>
          <a:ext cx="48418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6" imgW="2298600" imgH="393480" progId="Equation.DSMT4">
                  <p:embed/>
                </p:oleObj>
              </mc:Choice>
              <mc:Fallback>
                <p:oleObj name="Equation" r:id="rId6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8619" y="5357127"/>
                        <a:ext cx="4841875" cy="828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075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wo modes of transverse oscillation in a crystal struct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36774" y="1845734"/>
            <a:ext cx="555522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dispersion relation, two possible solutions can be found for m &gt; M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y ar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cal mode (upper branch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 mode (lower branch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so there is a forbidden band (band gap) of frequencies between the two branches that the wave cannot propaga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nd gap depends on the differences of masses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37360"/>
            <a:ext cx="5544577" cy="38817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885153"/>
              </p:ext>
            </p:extLst>
          </p:nvPr>
        </p:nvGraphicFramePr>
        <p:xfrm>
          <a:off x="312873" y="5584345"/>
          <a:ext cx="5518640" cy="12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4" imgW="2958840" imgH="672840" progId="Equation.DSMT4">
                  <p:embed/>
                </p:oleObj>
              </mc:Choice>
              <mc:Fallback>
                <p:oleObj name="Equation" r:id="rId4" imgW="2958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873" y="5584345"/>
                        <a:ext cx="5518640" cy="125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14500" y="2828927"/>
            <a:ext cx="2343150" cy="51435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12873" y="3672748"/>
            <a:ext cx="1101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&gt;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14563" y="2886075"/>
            <a:ext cx="112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d gap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72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tions of the two types of atom for each branch at k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(long wavelength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1</a:t>
            </a:fld>
            <a:endParaRPr lang="en-US"/>
          </a:p>
        </p:txBody>
      </p:sp>
      <p:pic>
        <p:nvPicPr>
          <p:cNvPr id="25602" name="Picture 2" descr="adiato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2023" y="4476105"/>
            <a:ext cx="4972050" cy="1029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 descr="opt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1845734"/>
            <a:ext cx="2333625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96812" y="2654710"/>
            <a:ext cx="89670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mode for long wavelength and small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M/m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toms vibrate against each other, the center of mass of the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t cell in the crystal remains fix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53896" y="4760056"/>
            <a:ext cx="8967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oustic mode for long wavelength and small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75758" y="5968379"/>
            <a:ext cx="3778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slideplayer.com/slide/9413111/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70027" y="5329238"/>
            <a:ext cx="5845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s and their center of mass move together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27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motions of the two types of atom for each branch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equation of motion for the ionic crystal structure previously discussed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motion betwee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a small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be found when suitable frequency for each branch is consider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12369"/>
              </p:ext>
            </p:extLst>
          </p:nvPr>
        </p:nvGraphicFramePr>
        <p:xfrm>
          <a:off x="4579369" y="2304769"/>
          <a:ext cx="4281536" cy="155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3" imgW="2311200" imgH="838080" progId="Equation.DSMT4">
                  <p:embed/>
                </p:oleObj>
              </mc:Choice>
              <mc:Fallback>
                <p:oleObj name="Equation" r:id="rId3" imgW="2311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9369" y="2304769"/>
                        <a:ext cx="4281536" cy="155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11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097279" y="196948"/>
            <a:ext cx="4937760" cy="5672146"/>
          </a:xfrm>
          <a:ln w="381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bran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one of the two equations from the matrix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   k = 0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motion is found to be</a:t>
            </a:r>
          </a:p>
          <a:p>
            <a:pPr marL="0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6217920" y="196948"/>
            <a:ext cx="4937760" cy="5672147"/>
          </a:xfrm>
          <a:ln w="381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oustic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n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one of the two equations from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      k = 0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motion is found to be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62764"/>
              </p:ext>
            </p:extLst>
          </p:nvPr>
        </p:nvGraphicFramePr>
        <p:xfrm>
          <a:off x="1495064" y="1845735"/>
          <a:ext cx="4184863" cy="81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7" name="Equation" r:id="rId4" imgW="2222280" imgH="431640" progId="Equation.DSMT4">
                  <p:embed/>
                </p:oleObj>
              </mc:Choice>
              <mc:Fallback>
                <p:oleObj name="Equation" r:id="rId4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5064" y="1845735"/>
                        <a:ext cx="4184863" cy="81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9309"/>
              </p:ext>
            </p:extLst>
          </p:nvPr>
        </p:nvGraphicFramePr>
        <p:xfrm>
          <a:off x="3595488" y="2715065"/>
          <a:ext cx="2272664" cy="82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8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5488" y="2715065"/>
                        <a:ext cx="2272664" cy="821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73250"/>
              </p:ext>
            </p:extLst>
          </p:nvPr>
        </p:nvGraphicFramePr>
        <p:xfrm>
          <a:off x="2591509" y="4595785"/>
          <a:ext cx="16192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"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1509" y="4595785"/>
                        <a:ext cx="1619250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2125"/>
              </p:ext>
            </p:extLst>
          </p:nvPr>
        </p:nvGraphicFramePr>
        <p:xfrm>
          <a:off x="6594368" y="1845734"/>
          <a:ext cx="4184863" cy="81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0" name="Equation" r:id="rId10" imgW="2222280" imgH="431640" progId="Equation.DSMT4">
                  <p:embed/>
                </p:oleObj>
              </mc:Choice>
              <mc:Fallback>
                <p:oleObj name="Equation" r:id="rId10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4368" y="1845734"/>
                        <a:ext cx="4184863" cy="81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36218"/>
              </p:ext>
            </p:extLst>
          </p:nvPr>
        </p:nvGraphicFramePr>
        <p:xfrm>
          <a:off x="8928100" y="3017375"/>
          <a:ext cx="869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1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28100" y="3017375"/>
                        <a:ext cx="8699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83883"/>
              </p:ext>
            </p:extLst>
          </p:nvPr>
        </p:nvGraphicFramePr>
        <p:xfrm>
          <a:off x="7843838" y="4568825"/>
          <a:ext cx="11842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2" name="Equation" r:id="rId13" imgW="622080" imgH="431640" progId="Equation.DSMT4">
                  <p:embed/>
                </p:oleObj>
              </mc:Choice>
              <mc:Fallback>
                <p:oleObj name="Equation" r:id="rId13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3838" y="4568825"/>
                        <a:ext cx="118427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16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: Absorption of infrared radiation by ionic crystal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ionic crystals composed of ions of opposite charg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ove under the influence of the electric field E = 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p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quation of motion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propriate displacement for each ion is given as follow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49170"/>
              </p:ext>
            </p:extLst>
          </p:nvPr>
        </p:nvGraphicFramePr>
        <p:xfrm>
          <a:off x="3403916" y="3135314"/>
          <a:ext cx="54451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3327120" imgH="393480" progId="Equation.DSMT4">
                  <p:embed/>
                </p:oleObj>
              </mc:Choice>
              <mc:Fallback>
                <p:oleObj name="Equation" r:id="rId3" imgW="332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3916" y="3135314"/>
                        <a:ext cx="5445125" cy="644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67333"/>
              </p:ext>
            </p:extLst>
          </p:nvPr>
        </p:nvGraphicFramePr>
        <p:xfrm>
          <a:off x="3043553" y="3791635"/>
          <a:ext cx="6165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5" imgW="3441600" imgH="393480" progId="Equation.DSMT4">
                  <p:embed/>
                </p:oleObj>
              </mc:Choice>
              <mc:Fallback>
                <p:oleObj name="Equation" r:id="rId5" imgW="344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3553" y="3791635"/>
                        <a:ext cx="6165850" cy="704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10080"/>
              </p:ext>
            </p:extLst>
          </p:nvPr>
        </p:nvGraphicFramePr>
        <p:xfrm>
          <a:off x="2875021" y="5275782"/>
          <a:ext cx="6925424" cy="64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7" imgW="3124080" imgH="291960" progId="Equation.DSMT4">
                  <p:embed/>
                </p:oleObj>
              </mc:Choice>
              <mc:Fallback>
                <p:oleObj name="Equation" r:id="rId7" imgW="3124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5021" y="5275782"/>
                        <a:ext cx="6925424" cy="647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30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0087" y="628650"/>
            <a:ext cx="103155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the analysis can be simplified by neglecting the wavenumber k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that the electric field is infrared and its wavelength is around 10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the wave number 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 610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This value is negligible when comparing to the 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ich is the limit of wave number at the boundary of 1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rillouin zone. Approximately, 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found to be /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0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can simplify the equations of motion for each ion to b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43942"/>
              </p:ext>
            </p:extLst>
          </p:nvPr>
        </p:nvGraphicFramePr>
        <p:xfrm>
          <a:off x="3590925" y="3228973"/>
          <a:ext cx="4660185" cy="178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2120760" imgH="812520" progId="Equation.DSMT4">
                  <p:embed/>
                </p:oleObj>
              </mc:Choice>
              <mc:Fallback>
                <p:oleObj name="Equation" r:id="rId3" imgW="2120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0925" y="3228973"/>
                        <a:ext cx="4660185" cy="1785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336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71500" y="600075"/>
            <a:ext cx="1080135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mplitudes for both ions are found to b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=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 ions amplitude increases meaning  a strong absorption by ionic crystal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19012"/>
              </p:ext>
            </p:extLst>
          </p:nvPr>
        </p:nvGraphicFramePr>
        <p:xfrm>
          <a:off x="4267200" y="1263650"/>
          <a:ext cx="2160961" cy="187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3" imgW="1231560" imgH="1066680" progId="Equation.DSMT4">
                  <p:embed/>
                </p:oleObj>
              </mc:Choice>
              <mc:Fallback>
                <p:oleObj name="Equation" r:id="rId3" imgW="12315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1263650"/>
                        <a:ext cx="2160961" cy="187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16387"/>
              </p:ext>
            </p:extLst>
          </p:nvPr>
        </p:nvGraphicFramePr>
        <p:xfrm>
          <a:off x="3065462" y="3799213"/>
          <a:ext cx="2403476" cy="86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5462" y="3799213"/>
                        <a:ext cx="2403476" cy="86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28161" y="3837559"/>
            <a:ext cx="4500562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actually is the low k limit of the optical branch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 flipH="1">
            <a:off x="5621337" y="4024338"/>
            <a:ext cx="701675" cy="36138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9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5.21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339" y="1845734"/>
            <a:ext cx="12006661" cy="305487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86250" y="5200187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</a:t>
            </a:r>
            <a:r>
              <a:rPr lang="en-US" dirty="0" err="1" smtClean="0">
                <a:sym typeface="Symbol" panose="05050102010706020507" pitchFamily="18" charset="2"/>
              </a:rPr>
              <a:t>NaCl</a:t>
            </a:r>
            <a:r>
              <a:rPr lang="en-US" dirty="0" smtClean="0">
                <a:sym typeface="Symbol" panose="05050102010706020507" pitchFamily="18" charset="2"/>
              </a:rPr>
              <a:t>  51 m, </a:t>
            </a:r>
            <a:r>
              <a:rPr lang="en-US" dirty="0" err="1" smtClean="0">
                <a:sym typeface="Symbol" panose="05050102010706020507" pitchFamily="18" charset="2"/>
              </a:rPr>
              <a:t>KCl</a:t>
            </a:r>
            <a:r>
              <a:rPr lang="en-US" dirty="0" smtClean="0">
                <a:sym typeface="Symbol" panose="05050102010706020507" pitchFamily="18" charset="2"/>
              </a:rPr>
              <a:t>  60 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960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5.27, 5.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7017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io (SWR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181" y="1845734"/>
            <a:ext cx="11076038" cy="4455054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progressive wave system is partially reflected from a boundary, the incident and reflected amplitudes partially cancel ou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 the ratio of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to minimum amplitud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standing wave system is called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                       : the magnitude of the amplitude ratio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R is always greater than or equal to unity and cab be used to determine the sample’s reflection coefficient r, its absorption coefficient 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and its impedance (Z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24962"/>
              </p:ext>
            </p:extLst>
          </p:nvPr>
        </p:nvGraphicFramePr>
        <p:xfrm>
          <a:off x="2417763" y="3489325"/>
          <a:ext cx="6265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0" name="Equation" r:id="rId3" imgW="3022560" imgH="469800" progId="Equation.DSMT4">
                  <p:embed/>
                </p:oleObj>
              </mc:Choice>
              <mc:Fallback>
                <p:oleObj name="Equation" r:id="rId3" imgW="3022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7763" y="3489325"/>
                        <a:ext cx="626586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50933"/>
              </p:ext>
            </p:extLst>
          </p:nvPr>
        </p:nvGraphicFramePr>
        <p:xfrm>
          <a:off x="1660525" y="4444999"/>
          <a:ext cx="16256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1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0525" y="4444999"/>
                        <a:ext cx="16256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29834"/>
              </p:ext>
            </p:extLst>
          </p:nvPr>
        </p:nvGraphicFramePr>
        <p:xfrm>
          <a:off x="1831206" y="5034125"/>
          <a:ext cx="4962526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" name="Equation" r:id="rId7" imgW="2209680" imgH="253800" progId="Equation.DSMT4">
                  <p:embed/>
                </p:oleObj>
              </mc:Choice>
              <mc:Fallback>
                <p:oleObj name="Equation" r:id="rId7" imgW="220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1206" y="5034125"/>
                        <a:ext cx="4962526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58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8730" y="321070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wave ratio and reflection coefficien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0111" y="4688134"/>
            <a:ext cx="10569892" cy="825606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iden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full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 of phas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both ends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ing 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ck) standing wave.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−1, SWR = ∞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407295" y="6488668"/>
            <a:ext cx="4987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://en.wikipedia.org/wiki/Standing_wave_ratio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834337" y="1933522"/>
            <a:ext cx="8094697" cy="2592917"/>
            <a:chOff x="1834337" y="2014538"/>
            <a:chExt cx="8094697" cy="2592917"/>
          </a:xfrm>
        </p:grpSpPr>
        <p:pic>
          <p:nvPicPr>
            <p:cNvPr id="38914" name="Picture 2" descr="https://upload.wikimedia.org/wikipedia/commons/thumb/7/7d/Standing_wave_2.gif/350px-Standing_wave_2.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2825" y="2014538"/>
              <a:ext cx="7756589" cy="2592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9558339" y="2014538"/>
              <a:ext cx="370695" cy="2328862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flipH="1">
              <a:off x="1834337" y="2014538"/>
              <a:ext cx="370695" cy="2328862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771900" y="1748856"/>
            <a:ext cx="265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B = 2 amplitudes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flipH="1">
            <a:off x="3257550" y="1933522"/>
            <a:ext cx="514350" cy="3810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76022" y="4053289"/>
            <a:ext cx="1163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-B = 0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257550" y="3289503"/>
            <a:ext cx="771525" cy="7265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525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852" y="5886"/>
            <a:ext cx="10841355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application of SWR : determination of sound absorber and absorption coefficien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24625" y="1852169"/>
            <a:ext cx="5219700" cy="4091431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flection coefficien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est sample at the end of the tube can be determined if the forward travelling sound wave and reflected sound wave can be measured separatel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und absorption coefficien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is the ratio of the  sound power that is not reflected and the sound power incident on the absorbe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13205"/>
            <a:ext cx="6232959" cy="268764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13443" y="6275119"/>
            <a:ext cx="5936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://annals.fih.upt.ro/pdf-full/2011/ANNALS-2011-1-04.pdf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39507"/>
              </p:ext>
            </p:extLst>
          </p:nvPr>
        </p:nvGraphicFramePr>
        <p:xfrm>
          <a:off x="8169302" y="3557026"/>
          <a:ext cx="151416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69302" y="3557026"/>
                        <a:ext cx="151416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27508"/>
              </p:ext>
            </p:extLst>
          </p:nvPr>
        </p:nvGraphicFramePr>
        <p:xfrm>
          <a:off x="8492589" y="5702893"/>
          <a:ext cx="1283771" cy="48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92589" y="5702893"/>
                        <a:ext cx="1283771" cy="481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51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2266" t="32700" r="25234" b="20194"/>
          <a:stretch/>
        </p:blipFill>
        <p:spPr>
          <a:xfrm>
            <a:off x="571500" y="368591"/>
            <a:ext cx="10903653" cy="5500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519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98513"/>
            <a:ext cx="10058400" cy="946815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orption coefficient vs frequenc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00838" y="1845734"/>
            <a:ext cx="5300662" cy="4023360"/>
          </a:xfrm>
        </p:spPr>
        <p:txBody>
          <a:bodyPr>
            <a:normAutofit fontScale="925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A : sawdust, cement, sand, mu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B : sawdust, cement, mu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C : sawdust, cemen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ore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nd, (more) mu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D : cement, mu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E : mud</a:t>
            </a:r>
          </a:p>
          <a:p>
            <a:pPr marL="0" indent="0">
              <a:buNone/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onclusion, the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d and a mixture of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d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cement can be effectively employed as a general purpose absorbent. This finding explains why local mud houses in most African villages serve as a haven from introducing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ise.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2500" t="28739" r="51485" b="33117"/>
          <a:stretch/>
        </p:blipFill>
        <p:spPr>
          <a:xfrm>
            <a:off x="0" y="1045328"/>
            <a:ext cx="6393950" cy="527069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08643" y="6385798"/>
            <a:ext cx="11544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www.internationalscholarsjournals.org/download.php?id=625143863717673668.pdf&amp;type=application/pdf&amp;op=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910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grou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2658" y="900113"/>
            <a:ext cx="6779342" cy="4968981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position of two travelling waves of almost equal frequencies;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position of amplitude and phase giv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62062"/>
            <a:ext cx="5304598" cy="36070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88896"/>
              </p:ext>
            </p:extLst>
          </p:nvPr>
        </p:nvGraphicFramePr>
        <p:xfrm>
          <a:off x="6646327" y="3092672"/>
          <a:ext cx="4566156" cy="242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Equation" r:id="rId4" imgW="2273040" imgH="1206360" progId="Equation.DSMT4">
                  <p:embed/>
                </p:oleObj>
              </mc:Choice>
              <mc:Fallback>
                <p:oleObj name="Equation" r:id="rId4" imgW="22730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6327" y="3092672"/>
                        <a:ext cx="4566156" cy="2423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469944" y="3530991"/>
            <a:ext cx="3728471" cy="109728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995225" y="3587262"/>
            <a:ext cx="3432517" cy="1688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798277" y="4333702"/>
            <a:ext cx="3671668" cy="5899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30998"/>
              </p:ext>
            </p:extLst>
          </p:nvPr>
        </p:nvGraphicFramePr>
        <p:xfrm>
          <a:off x="6226325" y="1635333"/>
          <a:ext cx="5152007" cy="49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" name="Equation" r:id="rId6" imgW="2654280" imgH="253800" progId="Equation.DSMT4">
                  <p:embed/>
                </p:oleObj>
              </mc:Choice>
              <mc:Fallback>
                <p:oleObj name="Equation" r:id="rId6" imgW="2654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6325" y="1635333"/>
                        <a:ext cx="5152007" cy="49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76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437</TotalTime>
  <Words>2808</Words>
  <Application>Microsoft Office PowerPoint</Application>
  <PresentationFormat>Widescreen</PresentationFormat>
  <Paragraphs>379</Paragraphs>
  <Slides>3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Calibri</vt:lpstr>
      <vt:lpstr>Calibri Light</vt:lpstr>
      <vt:lpstr>Cordia New</vt:lpstr>
      <vt:lpstr>Symbol</vt:lpstr>
      <vt:lpstr>Times New Roman</vt:lpstr>
      <vt:lpstr>Wingdings</vt:lpstr>
      <vt:lpstr>Retrospect</vt:lpstr>
      <vt:lpstr>Equation</vt:lpstr>
      <vt:lpstr>Transverse Wave Motion part 2</vt:lpstr>
      <vt:lpstr>Standing waves on a string of a fixed length</vt:lpstr>
      <vt:lpstr>Energy of each normal modes of vibrating string</vt:lpstr>
      <vt:lpstr>Standing Wave Ratio (SWR)</vt:lpstr>
      <vt:lpstr>Standing wave ratio and reflection coefficient</vt:lpstr>
      <vt:lpstr>An application of SWR : determination of sound absorber and absorption coefficient</vt:lpstr>
      <vt:lpstr>PowerPoint Presentation</vt:lpstr>
      <vt:lpstr>Absorption coefficient vs frequency</vt:lpstr>
      <vt:lpstr>Wave group</vt:lpstr>
      <vt:lpstr>Group velocity</vt:lpstr>
      <vt:lpstr>Revisit the superposition of two waves of almost equal frequencies  </vt:lpstr>
      <vt:lpstr>Amplitude Modulation (AM)</vt:lpstr>
      <vt:lpstr>PowerPoint Presentation</vt:lpstr>
      <vt:lpstr>Dispersion relation</vt:lpstr>
      <vt:lpstr>Illustration of dispersion relation</vt:lpstr>
      <vt:lpstr>The dependence of refractive index to wavelength for various glasses</vt:lpstr>
      <vt:lpstr>Problem 5.17</vt:lpstr>
      <vt:lpstr>Transverse waves in a periodic structures representing a 1D crystal structure with identical single atom separated by a crystal lattice a</vt:lpstr>
      <vt:lpstr>An alternative way to derive the equation of motion in case of the one dimensional lattice vibration</vt:lpstr>
      <vt:lpstr>What is the permitted frequency?</vt:lpstr>
      <vt:lpstr>Show </vt:lpstr>
      <vt:lpstr>PowerPoint Presentation</vt:lpstr>
      <vt:lpstr>PowerPoint Presentation</vt:lpstr>
      <vt:lpstr>Dispersion relation for travelling waves in a periodic structure</vt:lpstr>
      <vt:lpstr>Linear array of two kinds of atoms in an ionic crystal</vt:lpstr>
      <vt:lpstr>An alternative way to derive the equation of motion in case of the diatomic one dimensional lattice vibration</vt:lpstr>
      <vt:lpstr>Derivation of the dispersion relation</vt:lpstr>
      <vt:lpstr>Dispersion relation for the ionic crystal structure</vt:lpstr>
      <vt:lpstr>Dispersion relation for the ionic crystal structure</vt:lpstr>
      <vt:lpstr>Dispersion relation for two modes of transverse oscillation in a crystal structure</vt:lpstr>
      <vt:lpstr>The motions of the two types of atom for each branch at k  0 (long wavelength)</vt:lpstr>
      <vt:lpstr>Derivation of the motions of the two types of atom for each branch</vt:lpstr>
      <vt:lpstr>PowerPoint Presentation</vt:lpstr>
      <vt:lpstr>Example : Absorption of infrared radiation by ionic crystal</vt:lpstr>
      <vt:lpstr>PowerPoint Presentation</vt:lpstr>
      <vt:lpstr>PowerPoint Presentation</vt:lpstr>
      <vt:lpstr>Problem 5.21</vt:lpstr>
      <vt:lpstr>Homework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verse Wave Motion</dc:title>
  <dc:creator>rachapak.chi@gmail.com</dc:creator>
  <cp:lastModifiedBy>rachapak.chi@gmail.com</cp:lastModifiedBy>
  <cp:revision>303</cp:revision>
  <cp:lastPrinted>2019-09-24T01:45:48Z</cp:lastPrinted>
  <dcterms:created xsi:type="dcterms:W3CDTF">2016-10-02T06:17:43Z</dcterms:created>
  <dcterms:modified xsi:type="dcterms:W3CDTF">2019-09-24T02:00:53Z</dcterms:modified>
</cp:coreProperties>
</file>